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37994" y="200416"/>
            <a:ext cx="11749414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Донника трава         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eliloti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erba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Донник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лекарственный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elilotus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officinalis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L.)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Desr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Донник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рослый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elilotus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ltissimus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uil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Бобовые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abaceae</a:t>
            </a:r>
            <a:endParaRPr kumimoji="0" lang="en-US" sz="4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40" name="Picture 4" descr="C:\Users\User\Downloads\1322059344_trava-donnika-lekarstvennogo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19604" y="2771644"/>
            <a:ext cx="4670121" cy="40863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:\Фото растений\Травы 2\Melilotus officinalis\119347_87d456aa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87648" y="10439"/>
            <a:ext cx="5135671" cy="6847561"/>
          </a:xfrm>
          <a:prstGeom prst="rect">
            <a:avLst/>
          </a:prstGeom>
          <a:noFill/>
        </p:spPr>
      </p:pic>
      <p:pic>
        <p:nvPicPr>
          <p:cNvPr id="13315" name="Picture 3" descr="E:\Фото растений\Травы 2\Melilotus officinalis\193699_8e0ce22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48179" y="0"/>
            <a:ext cx="5151995" cy="691542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515648" y="3340140"/>
            <a:ext cx="93068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    кумарин                                     </a:t>
            </a:r>
            <a:r>
              <a:rPr lang="ru-RU" sz="2800" dirty="0" err="1" smtClean="0"/>
              <a:t>дикумарин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033025" y="1277655"/>
          <a:ext cx="7829048" cy="1759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CS ChemDraw Drawing" r:id="rId3" imgW="5777983" imgH="1298228" progId="ChemDraw.Document.6.0">
                  <p:embed/>
                </p:oleObj>
              </mc:Choice>
              <mc:Fallback>
                <p:oleObj name="CS ChemDraw Drawing" r:id="rId3" imgW="5777983" imgH="1298228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025" y="1277655"/>
                        <a:ext cx="7829048" cy="1759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409163" y="4325425"/>
          <a:ext cx="3106454" cy="1399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CS ChemDraw Drawing" r:id="rId5" imgW="2036226" imgH="917271" progId="ChemDraw.Document.6.0">
                  <p:embed/>
                </p:oleObj>
              </mc:Choice>
              <mc:Fallback>
                <p:oleObj name="CS ChemDraw Drawing" r:id="rId5" imgW="2036226" imgH="917271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163" y="4325425"/>
                        <a:ext cx="3106454" cy="1399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4020855" y="5910063"/>
            <a:ext cx="31064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    </a:t>
            </a:r>
            <a:r>
              <a:rPr lang="ru-RU" sz="2800" dirty="0" err="1" smtClean="0"/>
              <a:t>мелилотозид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28673" name="Rectangle 1"/>
          <p:cNvSpPr>
            <a:spLocks noChangeArrowheads="1"/>
          </p:cNvSpPr>
          <p:nvPr/>
        </p:nvSpPr>
        <p:spPr bwMode="auto">
          <a:xfrm>
            <a:off x="263047" y="1039660"/>
            <a:ext cx="11486368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Трава донника включена в ГФ 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V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– ФС.2.5.0011.15. Стандартизуется по содержанию 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кумарина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определяе-мого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методом ВЭЖХ со  спектрофотометрическим детектированием при 275 нм (не менее 0,3%).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Трава донника в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uPh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8</a:t>
            </a:r>
            <a:r>
              <a:rPr kumimoji="0" lang="ru-RU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тандартизуются также по содержанию 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кумарина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ого методом ВЭЖХ со  спектрофотометрическим детектированием при 275 нм (не менее 0,3%).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448046" y="308651"/>
            <a:ext cx="456291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донника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2156" y="1143000"/>
            <a:ext cx="3810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1</TotalTime>
  <Words>88</Words>
  <Application>Microsoft Office PowerPoint</Application>
  <PresentationFormat>Широкоэкранный</PresentationFormat>
  <Paragraphs>11</Paragraphs>
  <Slides>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45</cp:revision>
  <dcterms:created xsi:type="dcterms:W3CDTF">2017-09-02T10:15:39Z</dcterms:created>
  <dcterms:modified xsi:type="dcterms:W3CDTF">2021-10-13T08:01:18Z</dcterms:modified>
</cp:coreProperties>
</file>